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16831" w:rsidRDefault="006E7707">
      <w:pPr>
        <w:ind w:left="0" w:firstLine="0"/>
      </w:pPr>
      <w:r>
        <w:rPr>
          <w:rFonts w:ascii="Cambria" w:eastAsia="Cambria" w:hAnsi="Cambria" w:cs="Cambria"/>
          <w:sz w:val="20"/>
        </w:rPr>
        <w:t xml:space="preserve"> </w:t>
      </w:r>
      <w:bookmarkStart w:id="0" w:name="_GoBack"/>
      <w:bookmarkEnd w:id="0"/>
    </w:p>
    <w:p w:rsidR="00316831" w:rsidRPr="008D4578" w:rsidRDefault="006E7707">
      <w:pPr>
        <w:ind w:right="7"/>
        <w:jc w:val="center"/>
        <w:rPr>
          <w:color w:val="0000FF"/>
        </w:rPr>
      </w:pPr>
      <w:r w:rsidRPr="008D4578">
        <w:rPr>
          <w:b/>
          <w:color w:val="0000FF"/>
        </w:rPr>
        <w:t xml:space="preserve">ĐỀ CƯƠNG ÔN TẬP HỌC GIỮA KỲ II </w:t>
      </w:r>
    </w:p>
    <w:p w:rsidR="00316831" w:rsidRPr="008D4578" w:rsidRDefault="008D4578">
      <w:pPr>
        <w:spacing w:after="146"/>
        <w:ind w:right="4"/>
        <w:jc w:val="center"/>
        <w:rPr>
          <w:color w:val="FF0000"/>
        </w:rPr>
      </w:pPr>
      <w:r>
        <w:rPr>
          <w:b/>
          <w:color w:val="FF0000"/>
        </w:rPr>
        <w:t>Môn: Tin Học 8</w:t>
      </w:r>
    </w:p>
    <w:p w:rsidR="00316831" w:rsidRDefault="006E7707">
      <w:pPr>
        <w:spacing w:after="11" w:line="249" w:lineRule="auto"/>
        <w:ind w:left="-5"/>
      </w:pPr>
      <w:r>
        <w:rPr>
          <w:b/>
        </w:rPr>
        <w:t xml:space="preserve">I. KIẾN THỨC TRỌNG TÂM: </w:t>
      </w:r>
    </w:p>
    <w:p w:rsidR="00316831" w:rsidRDefault="006E7707">
      <w:pPr>
        <w:spacing w:after="68" w:line="249" w:lineRule="auto"/>
        <w:ind w:left="-5"/>
      </w:pPr>
      <w:r>
        <w:rPr>
          <w:b/>
        </w:rPr>
        <w:t xml:space="preserve">Bài 7. Câu lệnh lặp for…to…do. </w:t>
      </w:r>
    </w:p>
    <w:p w:rsidR="00316831" w:rsidRDefault="00F5781D" w:rsidP="00F5781D">
      <w:pPr>
        <w:spacing w:after="64"/>
        <w:ind w:left="151" w:hanging="151"/>
      </w:pPr>
      <w:r>
        <w:rPr>
          <w:szCs w:val="26"/>
          <w:u w:color="000000"/>
        </w:rPr>
        <w:t>-</w:t>
      </w:r>
      <w:r>
        <w:rPr>
          <w:szCs w:val="26"/>
          <w:u w:color="000000"/>
        </w:rPr>
        <w:tab/>
      </w:r>
      <w:r w:rsidR="006E7707">
        <w:t xml:space="preserve">Nhận biết được cú pháp, bài toán có sử dụng câu lệnh lặp với số lần biết trước. </w:t>
      </w:r>
    </w:p>
    <w:p w:rsidR="00316831" w:rsidRDefault="00F5781D" w:rsidP="00F5781D">
      <w:pPr>
        <w:spacing w:after="68"/>
        <w:ind w:left="151" w:hanging="151"/>
      </w:pPr>
      <w:r>
        <w:rPr>
          <w:szCs w:val="26"/>
          <w:u w:color="000000"/>
        </w:rPr>
        <w:t>-</w:t>
      </w:r>
      <w:r>
        <w:rPr>
          <w:szCs w:val="26"/>
          <w:u w:color="000000"/>
        </w:rPr>
        <w:tab/>
      </w:r>
      <w:r w:rsidR="006E7707">
        <w:t xml:space="preserve">Hiểu bài toán, sử dụng được câu lệnh lặp và viết được chương trình đơn giản. </w:t>
      </w:r>
    </w:p>
    <w:p w:rsidR="00316831" w:rsidRDefault="00F5781D" w:rsidP="00F5781D">
      <w:pPr>
        <w:spacing w:after="72"/>
        <w:ind w:left="151" w:hanging="151"/>
      </w:pPr>
      <w:r>
        <w:rPr>
          <w:szCs w:val="26"/>
          <w:u w:color="000000"/>
        </w:rPr>
        <w:t>-</w:t>
      </w:r>
      <w:r>
        <w:rPr>
          <w:szCs w:val="26"/>
          <w:u w:color="000000"/>
        </w:rPr>
        <w:tab/>
      </w:r>
      <w:r w:rsidR="006E7707">
        <w:t xml:space="preserve">Sử dụng được câu lệnh lặp với số lần biết trước phù hợp cho từng trường hợp cụ thể. </w:t>
      </w:r>
    </w:p>
    <w:p w:rsidR="00316831" w:rsidRDefault="006E7707">
      <w:pPr>
        <w:spacing w:after="69" w:line="249" w:lineRule="auto"/>
        <w:ind w:left="-5"/>
      </w:pPr>
      <w:r>
        <w:rPr>
          <w:b/>
        </w:rPr>
        <w:t xml:space="preserve">Bài 8. Lặp với số lần chưa biết trước while …do. </w:t>
      </w:r>
    </w:p>
    <w:p w:rsidR="00316831" w:rsidRDefault="00F5781D" w:rsidP="00F5781D">
      <w:pPr>
        <w:spacing w:after="64"/>
        <w:ind w:left="151" w:hanging="151"/>
      </w:pPr>
      <w:r>
        <w:rPr>
          <w:szCs w:val="26"/>
          <w:u w:color="000000"/>
        </w:rPr>
        <w:t>-</w:t>
      </w:r>
      <w:r>
        <w:rPr>
          <w:szCs w:val="26"/>
          <w:u w:color="000000"/>
        </w:rPr>
        <w:tab/>
      </w:r>
      <w:r w:rsidR="006E7707">
        <w:t xml:space="preserve">Nhận biết được cú pháp, bài toán có sử dụng câu lệnh lặp với số lần chưa biết trước. </w:t>
      </w:r>
    </w:p>
    <w:p w:rsidR="00316831" w:rsidRDefault="00F5781D" w:rsidP="00F5781D">
      <w:pPr>
        <w:spacing w:after="69"/>
        <w:ind w:left="151" w:hanging="151"/>
      </w:pPr>
      <w:r>
        <w:rPr>
          <w:szCs w:val="26"/>
          <w:u w:color="000000"/>
        </w:rPr>
        <w:t>-</w:t>
      </w:r>
      <w:r>
        <w:rPr>
          <w:szCs w:val="26"/>
          <w:u w:color="000000"/>
        </w:rPr>
        <w:tab/>
      </w:r>
      <w:r w:rsidR="006E7707">
        <w:t xml:space="preserve">Hiểu bài toán, sử dụng được câu lệnh lặp và viết được chương trình đơn giản. </w:t>
      </w:r>
    </w:p>
    <w:p w:rsidR="00316831" w:rsidRDefault="00F5781D" w:rsidP="00F5781D">
      <w:pPr>
        <w:spacing w:after="189"/>
        <w:ind w:left="151" w:hanging="151"/>
      </w:pPr>
      <w:r>
        <w:rPr>
          <w:szCs w:val="26"/>
          <w:u w:color="000000"/>
        </w:rPr>
        <w:t>-</w:t>
      </w:r>
      <w:r>
        <w:rPr>
          <w:szCs w:val="26"/>
          <w:u w:color="000000"/>
        </w:rPr>
        <w:tab/>
      </w:r>
      <w:r w:rsidR="006E7707">
        <w:t xml:space="preserve">Sử dụng được câu lệnh lặp với số lần chưa biết trước phù hợp cho từng trường hợp cụ thể. </w:t>
      </w:r>
    </w:p>
    <w:p w:rsidR="00316831" w:rsidRDefault="006E7707">
      <w:pPr>
        <w:spacing w:after="155" w:line="249" w:lineRule="auto"/>
        <w:ind w:left="-5"/>
      </w:pPr>
      <w:r>
        <w:rPr>
          <w:b/>
        </w:rPr>
        <w:t xml:space="preserve">III. ĐỀ TỰ LUYỆN: </w:t>
      </w:r>
    </w:p>
    <w:p w:rsidR="008D4578" w:rsidRPr="008D4578" w:rsidRDefault="006E7707" w:rsidP="008D4578">
      <w:pPr>
        <w:spacing w:line="322" w:lineRule="auto"/>
        <w:ind w:left="-15" w:firstLine="0"/>
        <w:rPr>
          <w:b/>
        </w:rPr>
      </w:pPr>
      <w:r w:rsidRPr="008D4578">
        <w:rPr>
          <w:b/>
          <w:color w:val="FF0000"/>
        </w:rPr>
        <w:t>Đề 1</w:t>
      </w:r>
      <w:r w:rsidRPr="008D4578">
        <w:rPr>
          <w:b/>
        </w:rPr>
        <w:t xml:space="preserve"> </w:t>
      </w:r>
    </w:p>
    <w:p w:rsidR="00316831" w:rsidRDefault="006E7707" w:rsidP="008D4578">
      <w:pPr>
        <w:spacing w:line="322" w:lineRule="auto"/>
        <w:ind w:left="-15" w:firstLine="0"/>
      </w:pPr>
      <w:r>
        <w:rPr>
          <w:b/>
        </w:rPr>
        <w:t>Câu 1 (4,5đ).</w:t>
      </w:r>
      <w:r>
        <w:t xml:space="preserve"> Bạn An viết chương trình tính tổng các số Q = 1+2+3+4+5+…+n, với n là số nguyên dương được nhập vào từ bàn phím như sau: </w:t>
      </w:r>
    </w:p>
    <w:p w:rsidR="00316831" w:rsidRDefault="006E7707">
      <w:pPr>
        <w:spacing w:after="11" w:line="249" w:lineRule="auto"/>
        <w:ind w:left="-5"/>
      </w:pPr>
      <w:r>
        <w:rPr>
          <w:b/>
        </w:rPr>
        <w:t xml:space="preserve">Program Tong; </w:t>
      </w:r>
    </w:p>
    <w:p w:rsidR="00316831" w:rsidRDefault="006E7707">
      <w:pPr>
        <w:spacing w:after="11" w:line="249" w:lineRule="auto"/>
        <w:ind w:left="-5"/>
      </w:pPr>
      <w:r>
        <w:rPr>
          <w:b/>
        </w:rPr>
        <w:t xml:space="preserve">Var i, n, Q: Interger; </w:t>
      </w:r>
    </w:p>
    <w:p w:rsidR="00316831" w:rsidRDefault="006E7707">
      <w:pPr>
        <w:spacing w:after="11" w:line="249" w:lineRule="auto"/>
        <w:ind w:left="-5"/>
      </w:pPr>
      <w:r>
        <w:rPr>
          <w:b/>
        </w:rPr>
        <w:t xml:space="preserve">Begin </w:t>
      </w:r>
    </w:p>
    <w:p w:rsidR="00316831" w:rsidRDefault="006E7707">
      <w:pPr>
        <w:spacing w:after="11" w:line="249" w:lineRule="auto"/>
        <w:ind w:left="1440" w:right="6703" w:hanging="720"/>
      </w:pPr>
      <w:r>
        <w:rPr>
          <w:b/>
        </w:rPr>
        <w:t xml:space="preserve">For i:=1 to n do  Begin </w:t>
      </w:r>
    </w:p>
    <w:p w:rsidR="00316831" w:rsidRDefault="006E7707">
      <w:pPr>
        <w:tabs>
          <w:tab w:val="center" w:pos="720"/>
          <w:tab w:val="center" w:pos="1440"/>
          <w:tab w:val="center" w:pos="2655"/>
        </w:tabs>
        <w:spacing w:after="11" w:line="249" w:lineRule="auto"/>
        <w:ind w:left="0" w:firstLine="0"/>
      </w:pPr>
      <w:r>
        <w:rPr>
          <w:rFonts w:ascii="Calibri" w:eastAsia="Calibri" w:hAnsi="Calibri" w:cs="Calibri"/>
          <w:sz w:val="22"/>
        </w:rPr>
        <w:tab/>
      </w:r>
      <w:r>
        <w:rPr>
          <w:b/>
        </w:rPr>
        <w:t xml:space="preserve"> </w:t>
      </w:r>
      <w:r>
        <w:rPr>
          <w:b/>
        </w:rPr>
        <w:tab/>
        <w:t xml:space="preserve"> </w:t>
      </w:r>
      <w:r>
        <w:rPr>
          <w:b/>
        </w:rPr>
        <w:tab/>
        <w:t xml:space="preserve">Q:= Q*i; </w:t>
      </w:r>
    </w:p>
    <w:p w:rsidR="00316831" w:rsidRDefault="006E7707">
      <w:pPr>
        <w:spacing w:after="11" w:line="249" w:lineRule="auto"/>
        <w:ind w:left="1450"/>
      </w:pPr>
      <w:r>
        <w:rPr>
          <w:b/>
        </w:rPr>
        <w:t xml:space="preserve">End;  </w:t>
      </w:r>
    </w:p>
    <w:p w:rsidR="00316831" w:rsidRDefault="006E7707">
      <w:pPr>
        <w:spacing w:after="38" w:line="249" w:lineRule="auto"/>
        <w:ind w:left="730"/>
      </w:pPr>
      <w:r>
        <w:rPr>
          <w:b/>
        </w:rPr>
        <w:t xml:space="preserve">Readln(n); </w:t>
      </w:r>
    </w:p>
    <w:p w:rsidR="00316831" w:rsidRDefault="006E7707">
      <w:pPr>
        <w:spacing w:after="11" w:line="249" w:lineRule="auto"/>
        <w:ind w:left="730"/>
      </w:pPr>
      <w:r>
        <w:rPr>
          <w:b/>
        </w:rPr>
        <w:t xml:space="preserve">Write(‘Nhap n=’);  </w:t>
      </w:r>
    </w:p>
    <w:p w:rsidR="00316831" w:rsidRDefault="006E7707">
      <w:pPr>
        <w:spacing w:after="11" w:line="249" w:lineRule="auto"/>
        <w:ind w:left="730"/>
      </w:pPr>
      <w:r>
        <w:rPr>
          <w:b/>
        </w:rPr>
        <w:t xml:space="preserve">Q:=1; </w:t>
      </w:r>
    </w:p>
    <w:p w:rsidR="00316831" w:rsidRDefault="006E7707">
      <w:pPr>
        <w:spacing w:after="39" w:line="249" w:lineRule="auto"/>
        <w:ind w:left="730"/>
      </w:pPr>
      <w:r>
        <w:rPr>
          <w:b/>
        </w:rPr>
        <w:t xml:space="preserve"> i:=1; </w:t>
      </w:r>
    </w:p>
    <w:p w:rsidR="00316831" w:rsidRDefault="006E7707">
      <w:pPr>
        <w:spacing w:after="11" w:line="249" w:lineRule="auto"/>
        <w:ind w:left="730"/>
      </w:pPr>
      <w:r>
        <w:rPr>
          <w:b/>
        </w:rPr>
        <w:t xml:space="preserve"> Writeln(‘Tong:’, Q); </w:t>
      </w:r>
    </w:p>
    <w:p w:rsidR="00316831" w:rsidRDefault="006E7707">
      <w:pPr>
        <w:tabs>
          <w:tab w:val="center" w:pos="1192"/>
        </w:tabs>
        <w:spacing w:after="11" w:line="249" w:lineRule="auto"/>
        <w:ind w:left="-15" w:firstLine="0"/>
      </w:pPr>
      <w:r>
        <w:rPr>
          <w:b/>
        </w:rPr>
        <w:t xml:space="preserve">  </w:t>
      </w:r>
      <w:r>
        <w:rPr>
          <w:b/>
        </w:rPr>
        <w:tab/>
        <w:t xml:space="preserve"> Readln; </w:t>
      </w:r>
    </w:p>
    <w:p w:rsidR="00316831" w:rsidRDefault="006E7707">
      <w:pPr>
        <w:spacing w:after="150" w:line="249" w:lineRule="auto"/>
        <w:ind w:left="-5"/>
      </w:pPr>
      <w:r>
        <w:rPr>
          <w:b/>
        </w:rPr>
        <w:t xml:space="preserve">End. </w:t>
      </w:r>
    </w:p>
    <w:p w:rsidR="00316831" w:rsidRDefault="006E7707">
      <w:pPr>
        <w:spacing w:after="112"/>
        <w:ind w:left="-15" w:firstLine="720"/>
      </w:pPr>
      <w:r>
        <w:t xml:space="preserve">Em hãy gõ lại chương trình trên phần mềm Free Pascal và sửa lỗi để chương trình chạy và cho kết quả đúng. </w:t>
      </w:r>
    </w:p>
    <w:p w:rsidR="00316831" w:rsidRDefault="006E7707">
      <w:pPr>
        <w:spacing w:after="360"/>
        <w:ind w:left="-15" w:firstLine="720"/>
      </w:pPr>
      <w:r>
        <w:rPr>
          <w:b/>
        </w:rPr>
        <w:t>Câu 2 (3,5đ).</w:t>
      </w:r>
      <w:r>
        <w:t xml:space="preserve"> Viết chương trình nhập vào một số tự nhiên n. Tính và xuất ra màn hình tổng A = 2+ 4+ 6 + 8+…+ n. </w:t>
      </w:r>
    </w:p>
    <w:p w:rsidR="008D4578" w:rsidRDefault="006E7707" w:rsidP="008D4578">
      <w:pPr>
        <w:tabs>
          <w:tab w:val="center" w:pos="4878"/>
          <w:tab w:val="center" w:pos="7946"/>
          <w:tab w:val="center" w:pos="8302"/>
          <w:tab w:val="center" w:pos="8724"/>
          <w:tab w:val="center" w:pos="9204"/>
        </w:tabs>
        <w:ind w:left="0" w:firstLine="0"/>
      </w:pPr>
      <w:r>
        <w:rPr>
          <w:b/>
        </w:rPr>
        <w:t>Câu 3 (2đ).</w:t>
      </w:r>
      <w:r>
        <w:t xml:space="preserve"> Viết chương trình tính và xuất ra màn hình tổng </w:t>
      </w:r>
      <w:r w:rsidR="008D4578" w:rsidRPr="008D4578">
        <w:rPr>
          <w:position w:val="-24"/>
        </w:rPr>
        <w:object w:dxaOrig="2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30.75pt" o:ole="">
            <v:imagedata r:id="rId7" o:title=""/>
          </v:shape>
          <o:OLEObject Type="Embed" ProgID="Equation.DSMT4" ShapeID="_x0000_i1025" DrawAspect="Content" ObjectID="_1750663697" r:id="rId8"/>
        </w:object>
      </w:r>
    </w:p>
    <w:p w:rsidR="008D4578" w:rsidRDefault="008D4578" w:rsidP="008D4578">
      <w:pPr>
        <w:tabs>
          <w:tab w:val="center" w:pos="4878"/>
          <w:tab w:val="center" w:pos="7946"/>
          <w:tab w:val="center" w:pos="8302"/>
          <w:tab w:val="center" w:pos="8724"/>
          <w:tab w:val="center" w:pos="9204"/>
        </w:tabs>
        <w:ind w:left="0" w:firstLine="0"/>
      </w:pPr>
    </w:p>
    <w:p w:rsidR="00316831" w:rsidRPr="008D4578" w:rsidRDefault="006E7707" w:rsidP="008D4578">
      <w:pPr>
        <w:tabs>
          <w:tab w:val="center" w:pos="4878"/>
          <w:tab w:val="center" w:pos="7946"/>
          <w:tab w:val="center" w:pos="8302"/>
          <w:tab w:val="center" w:pos="8724"/>
          <w:tab w:val="center" w:pos="9204"/>
        </w:tabs>
        <w:ind w:left="0" w:firstLine="0"/>
        <w:rPr>
          <w:b/>
          <w:color w:val="FF0000"/>
        </w:rPr>
      </w:pPr>
      <w:r w:rsidRPr="008D4578">
        <w:rPr>
          <w:b/>
          <w:color w:val="FF0000"/>
        </w:rPr>
        <w:t xml:space="preserve">Đề 2 </w:t>
      </w:r>
    </w:p>
    <w:p w:rsidR="00316831" w:rsidRDefault="006E7707">
      <w:pPr>
        <w:ind w:left="-15" w:firstLine="720"/>
      </w:pPr>
      <w:r>
        <w:rPr>
          <w:b/>
        </w:rPr>
        <w:t>Câu 1 (4,5đ)</w:t>
      </w:r>
      <w:r>
        <w:t xml:space="preserve">. Cho đoạn chương trình tính tích các số T = 1.2.3.4.5.….n, với n là số nguyên dương được nhập vào từ bàn phím như sau: </w:t>
      </w:r>
    </w:p>
    <w:p w:rsidR="00316831" w:rsidRDefault="006E7707">
      <w:pPr>
        <w:spacing w:after="11" w:line="249" w:lineRule="auto"/>
        <w:ind w:left="-5"/>
      </w:pPr>
      <w:r>
        <w:rPr>
          <w:b/>
        </w:rPr>
        <w:t xml:space="preserve">Program Tich; </w:t>
      </w:r>
    </w:p>
    <w:p w:rsidR="00316831" w:rsidRDefault="006E7707">
      <w:pPr>
        <w:spacing w:after="11" w:line="249" w:lineRule="auto"/>
        <w:ind w:left="-5"/>
      </w:pPr>
      <w:r>
        <w:rPr>
          <w:b/>
        </w:rPr>
        <w:lastRenderedPageBreak/>
        <w:t xml:space="preserve">Var i, n, T: Longint; </w:t>
      </w:r>
    </w:p>
    <w:p w:rsidR="00316831" w:rsidRDefault="006E7707">
      <w:pPr>
        <w:spacing w:after="11" w:line="249" w:lineRule="auto"/>
        <w:ind w:left="-5"/>
      </w:pPr>
      <w:r>
        <w:rPr>
          <w:b/>
        </w:rPr>
        <w:t xml:space="preserve">Begin </w:t>
      </w:r>
    </w:p>
    <w:p w:rsidR="00316831" w:rsidRDefault="006E7707">
      <w:pPr>
        <w:spacing w:after="11" w:line="249" w:lineRule="auto"/>
        <w:ind w:left="730"/>
      </w:pPr>
      <w:r>
        <w:rPr>
          <w:b/>
        </w:rPr>
        <w:t xml:space="preserve">T:=0; i:=1; </w:t>
      </w:r>
    </w:p>
    <w:p w:rsidR="00316831" w:rsidRDefault="006E7707">
      <w:pPr>
        <w:spacing w:after="11" w:line="249" w:lineRule="auto"/>
        <w:ind w:left="730"/>
      </w:pPr>
      <w:r>
        <w:rPr>
          <w:b/>
        </w:rPr>
        <w:t xml:space="preserve">For i:=1 to n do  </w:t>
      </w:r>
    </w:p>
    <w:p w:rsidR="00316831" w:rsidRDefault="006E7707">
      <w:pPr>
        <w:spacing w:after="11" w:line="249" w:lineRule="auto"/>
        <w:ind w:left="1450"/>
      </w:pPr>
      <w:r>
        <w:rPr>
          <w:b/>
        </w:rPr>
        <w:t xml:space="preserve">Begin </w:t>
      </w:r>
    </w:p>
    <w:p w:rsidR="00316831" w:rsidRDefault="006E7707">
      <w:pPr>
        <w:tabs>
          <w:tab w:val="center" w:pos="720"/>
          <w:tab w:val="center" w:pos="1440"/>
          <w:tab w:val="center" w:pos="2627"/>
        </w:tabs>
        <w:spacing w:after="11" w:line="249" w:lineRule="auto"/>
        <w:ind w:left="-15" w:firstLine="0"/>
      </w:pPr>
      <w:r>
        <w:rPr>
          <w:b/>
        </w:rPr>
        <w:t xml:space="preserve"> </w:t>
      </w:r>
      <w:r>
        <w:rPr>
          <w:b/>
        </w:rPr>
        <w:tab/>
        <w:t xml:space="preserve"> </w:t>
      </w:r>
      <w:r>
        <w:rPr>
          <w:b/>
        </w:rPr>
        <w:tab/>
        <w:t xml:space="preserve"> </w:t>
      </w:r>
      <w:r>
        <w:rPr>
          <w:b/>
        </w:rPr>
        <w:tab/>
        <w:t xml:space="preserve">T:= T*i; </w:t>
      </w:r>
    </w:p>
    <w:p w:rsidR="00316831" w:rsidRDefault="006E7707">
      <w:pPr>
        <w:spacing w:after="11" w:line="249" w:lineRule="auto"/>
        <w:ind w:left="1450"/>
      </w:pPr>
      <w:r>
        <w:rPr>
          <w:b/>
        </w:rPr>
        <w:t xml:space="preserve">End;  </w:t>
      </w:r>
    </w:p>
    <w:p w:rsidR="00316831" w:rsidRDefault="006E7707">
      <w:pPr>
        <w:spacing w:after="38" w:line="249" w:lineRule="auto"/>
        <w:ind w:left="730"/>
      </w:pPr>
      <w:r>
        <w:rPr>
          <w:b/>
        </w:rPr>
        <w:t xml:space="preserve">Readln(n); </w:t>
      </w:r>
    </w:p>
    <w:p w:rsidR="00316831" w:rsidRDefault="006E7707">
      <w:pPr>
        <w:spacing w:after="40" w:line="249" w:lineRule="auto"/>
        <w:ind w:left="730"/>
      </w:pPr>
      <w:r>
        <w:rPr>
          <w:b/>
        </w:rPr>
        <w:t xml:space="preserve">Write(‘Nhap n=’);  </w:t>
      </w:r>
    </w:p>
    <w:p w:rsidR="00316831" w:rsidRDefault="006E7707">
      <w:pPr>
        <w:spacing w:after="11" w:line="249" w:lineRule="auto"/>
        <w:ind w:left="730"/>
      </w:pPr>
      <w:r>
        <w:rPr>
          <w:b/>
        </w:rPr>
        <w:t xml:space="preserve">Writeln(‘Tich= ’, T); </w:t>
      </w:r>
    </w:p>
    <w:p w:rsidR="00316831" w:rsidRDefault="006E7707">
      <w:pPr>
        <w:spacing w:after="102" w:line="249" w:lineRule="auto"/>
        <w:ind w:left="-15" w:right="7734" w:firstLine="720"/>
      </w:pPr>
      <w:r>
        <w:rPr>
          <w:b/>
        </w:rPr>
        <w:t xml:space="preserve">Readln; End. </w:t>
      </w:r>
    </w:p>
    <w:p w:rsidR="00316831" w:rsidRDefault="006E7707">
      <w:pPr>
        <w:spacing w:after="111"/>
        <w:ind w:left="-15" w:firstLine="720"/>
      </w:pPr>
      <w:r>
        <w:t xml:space="preserve">Em hãy gõ lại chương trình trên phần mềm Free Pascal và sửa lỗi để chương trình chạy và cho kết quả đúng. </w:t>
      </w:r>
    </w:p>
    <w:p w:rsidR="00316831" w:rsidRDefault="006E7707">
      <w:pPr>
        <w:spacing w:after="359"/>
        <w:ind w:left="-15" w:firstLine="720"/>
      </w:pPr>
      <w:r>
        <w:rPr>
          <w:b/>
        </w:rPr>
        <w:t>Câu 2 (3,5đ).</w:t>
      </w:r>
      <w:r>
        <w:t xml:space="preserve"> Viết chương trình nhập vào một số tự nhiên n. Tính và xuất ra màn hình tổng A = 1+ 3+ 5 + 7+…+ n. </w:t>
      </w:r>
    </w:p>
    <w:p w:rsidR="008D4578" w:rsidRDefault="006E7707" w:rsidP="008D4578">
      <w:pPr>
        <w:tabs>
          <w:tab w:val="center" w:pos="4710"/>
          <w:tab w:val="center" w:pos="7852"/>
          <w:tab w:val="center" w:pos="8337"/>
          <w:tab w:val="center" w:pos="8858"/>
        </w:tabs>
        <w:ind w:left="0" w:firstLine="0"/>
      </w:pPr>
      <w:r>
        <w:rPr>
          <w:b/>
        </w:rPr>
        <w:t>Câu 3 (2đ).</w:t>
      </w:r>
      <w:r>
        <w:t xml:space="preserve"> Viết chương trình tính và xuất ra màn hình tích </w:t>
      </w:r>
      <w:r w:rsidR="008D4578" w:rsidRPr="008D4578">
        <w:rPr>
          <w:position w:val="-24"/>
        </w:rPr>
        <w:object w:dxaOrig="2100" w:dyaOrig="620">
          <v:shape id="_x0000_i1026" type="#_x0000_t75" style="width:105pt;height:30.75pt" o:ole="">
            <v:imagedata r:id="rId9" o:title=""/>
          </v:shape>
          <o:OLEObject Type="Embed" ProgID="Equation.DSMT4" ShapeID="_x0000_i1026" DrawAspect="Content" ObjectID="_1750663698" r:id="rId10"/>
        </w:object>
      </w:r>
    </w:p>
    <w:p w:rsidR="008D4578" w:rsidRDefault="008D4578" w:rsidP="008D4578">
      <w:pPr>
        <w:tabs>
          <w:tab w:val="center" w:pos="4710"/>
          <w:tab w:val="center" w:pos="7852"/>
          <w:tab w:val="center" w:pos="8337"/>
          <w:tab w:val="center" w:pos="8858"/>
        </w:tabs>
        <w:ind w:left="0" w:firstLine="0"/>
      </w:pPr>
    </w:p>
    <w:p w:rsidR="00316831" w:rsidRPr="008D4578" w:rsidRDefault="006E7707" w:rsidP="008D4578">
      <w:pPr>
        <w:tabs>
          <w:tab w:val="center" w:pos="4710"/>
          <w:tab w:val="center" w:pos="7852"/>
          <w:tab w:val="center" w:pos="8337"/>
          <w:tab w:val="center" w:pos="8858"/>
        </w:tabs>
        <w:ind w:left="0" w:firstLine="0"/>
        <w:rPr>
          <w:b/>
          <w:color w:val="FF0000"/>
        </w:rPr>
      </w:pPr>
      <w:r w:rsidRPr="008D4578">
        <w:rPr>
          <w:b/>
          <w:color w:val="FF0000"/>
        </w:rPr>
        <w:t xml:space="preserve">Đề 3 </w:t>
      </w:r>
    </w:p>
    <w:p w:rsidR="008D4578" w:rsidRDefault="008D4578">
      <w:pPr>
        <w:tabs>
          <w:tab w:val="center" w:pos="4072"/>
          <w:tab w:val="right" w:pos="9925"/>
        </w:tabs>
        <w:ind w:left="0" w:firstLine="0"/>
      </w:pPr>
      <w:r>
        <w:rPr>
          <w:b/>
        </w:rPr>
        <w:t>Câu 1 (4,5đ)</w:t>
      </w:r>
      <w:r>
        <w:t xml:space="preserve">. Cho đoạn chương trình tính tổng </w:t>
      </w:r>
      <w:r w:rsidRPr="008D4578">
        <w:rPr>
          <w:position w:val="-24"/>
        </w:rPr>
        <w:object w:dxaOrig="2420" w:dyaOrig="620">
          <v:shape id="_x0000_i1027" type="#_x0000_t75" style="width:120.75pt;height:30.75pt" o:ole="">
            <v:imagedata r:id="rId11" o:title=""/>
          </v:shape>
          <o:OLEObject Type="Embed" ProgID="Equation.DSMT4" ShapeID="_x0000_i1027" DrawAspect="Content" ObjectID="_1750663699" r:id="rId12"/>
        </w:object>
      </w:r>
    </w:p>
    <w:p w:rsidR="00316831" w:rsidRDefault="006E7707" w:rsidP="008D4578">
      <w:pPr>
        <w:tabs>
          <w:tab w:val="center" w:pos="4072"/>
          <w:tab w:val="right" w:pos="9925"/>
        </w:tabs>
        <w:ind w:left="0" w:firstLine="0"/>
      </w:pPr>
      <w:r>
        <w:t xml:space="preserve">, với n là số nguyên dương được nhập vào từ bàn phím như sau: </w:t>
      </w:r>
    </w:p>
    <w:p w:rsidR="00316831" w:rsidRDefault="006E7707">
      <w:pPr>
        <w:spacing w:after="11" w:line="249" w:lineRule="auto"/>
        <w:ind w:left="-5"/>
      </w:pPr>
      <w:r>
        <w:rPr>
          <w:b/>
        </w:rPr>
        <w:t xml:space="preserve">Program Tong; </w:t>
      </w:r>
    </w:p>
    <w:p w:rsidR="00316831" w:rsidRDefault="006E7707">
      <w:pPr>
        <w:spacing w:after="11" w:line="249" w:lineRule="auto"/>
        <w:ind w:left="-5"/>
      </w:pPr>
      <w:r>
        <w:rPr>
          <w:b/>
        </w:rPr>
        <w:t xml:space="preserve">Var i, n, A: Longint; </w:t>
      </w:r>
    </w:p>
    <w:p w:rsidR="00316831" w:rsidRDefault="006E7707">
      <w:pPr>
        <w:spacing w:after="11" w:line="249" w:lineRule="auto"/>
        <w:ind w:left="-5"/>
      </w:pPr>
      <w:r>
        <w:rPr>
          <w:b/>
        </w:rPr>
        <w:t xml:space="preserve">Begin </w:t>
      </w:r>
    </w:p>
    <w:p w:rsidR="00316831" w:rsidRDefault="006E7707">
      <w:pPr>
        <w:spacing w:after="11" w:line="249" w:lineRule="auto"/>
        <w:ind w:left="730"/>
      </w:pPr>
      <w:r>
        <w:rPr>
          <w:b/>
        </w:rPr>
        <w:t xml:space="preserve">Writeln(‘Tong= ’, A); </w:t>
      </w:r>
    </w:p>
    <w:p w:rsidR="00316831" w:rsidRDefault="006E7707">
      <w:pPr>
        <w:spacing w:after="11" w:line="249" w:lineRule="auto"/>
        <w:ind w:left="730"/>
      </w:pPr>
      <w:r>
        <w:rPr>
          <w:b/>
        </w:rPr>
        <w:t xml:space="preserve">A:=0; i:=1; </w:t>
      </w:r>
    </w:p>
    <w:p w:rsidR="00316831" w:rsidRDefault="006E7707">
      <w:pPr>
        <w:spacing w:after="11" w:line="249" w:lineRule="auto"/>
        <w:ind w:left="730"/>
      </w:pPr>
      <w:r>
        <w:rPr>
          <w:b/>
        </w:rPr>
        <w:t xml:space="preserve">For i:=1 to n do  </w:t>
      </w:r>
    </w:p>
    <w:p w:rsidR="00316831" w:rsidRDefault="006E7707">
      <w:pPr>
        <w:spacing w:after="11" w:line="249" w:lineRule="auto"/>
        <w:ind w:left="1450"/>
      </w:pPr>
      <w:r>
        <w:rPr>
          <w:b/>
        </w:rPr>
        <w:t xml:space="preserve">Begin </w:t>
      </w:r>
    </w:p>
    <w:p w:rsidR="00316831" w:rsidRDefault="006E7707">
      <w:pPr>
        <w:tabs>
          <w:tab w:val="center" w:pos="720"/>
          <w:tab w:val="center" w:pos="1440"/>
          <w:tab w:val="center" w:pos="2949"/>
        </w:tabs>
        <w:spacing w:after="11" w:line="249" w:lineRule="auto"/>
        <w:ind w:left="-15" w:firstLine="0"/>
      </w:pPr>
      <w:r>
        <w:rPr>
          <w:b/>
        </w:rPr>
        <w:t xml:space="preserve"> </w:t>
      </w:r>
      <w:r>
        <w:rPr>
          <w:b/>
        </w:rPr>
        <w:tab/>
        <w:t xml:space="preserve"> </w:t>
      </w:r>
      <w:r>
        <w:rPr>
          <w:b/>
        </w:rPr>
        <w:tab/>
        <w:t xml:space="preserve"> </w:t>
      </w:r>
      <w:r>
        <w:rPr>
          <w:b/>
        </w:rPr>
        <w:tab/>
        <w:t xml:space="preserve">A:= A+i/(i+1); </w:t>
      </w:r>
    </w:p>
    <w:p w:rsidR="00316831" w:rsidRDefault="006E7707">
      <w:pPr>
        <w:spacing w:after="11" w:line="249" w:lineRule="auto"/>
        <w:ind w:left="1450"/>
      </w:pPr>
      <w:r>
        <w:rPr>
          <w:b/>
        </w:rPr>
        <w:t xml:space="preserve">End;  </w:t>
      </w:r>
    </w:p>
    <w:p w:rsidR="00316831" w:rsidRDefault="006E7707">
      <w:pPr>
        <w:spacing w:after="38" w:line="249" w:lineRule="auto"/>
        <w:ind w:left="730"/>
      </w:pPr>
      <w:r>
        <w:rPr>
          <w:b/>
        </w:rPr>
        <w:t xml:space="preserve">Readln(n); </w:t>
      </w:r>
    </w:p>
    <w:p w:rsidR="00316831" w:rsidRDefault="006E7707">
      <w:pPr>
        <w:spacing w:after="11" w:line="249" w:lineRule="auto"/>
        <w:ind w:left="730"/>
      </w:pPr>
      <w:r>
        <w:rPr>
          <w:b/>
        </w:rPr>
        <w:t xml:space="preserve">Write(‘Nhap n=’);  </w:t>
      </w:r>
    </w:p>
    <w:p w:rsidR="00316831" w:rsidRDefault="006E7707">
      <w:pPr>
        <w:spacing w:after="100" w:line="249" w:lineRule="auto"/>
        <w:ind w:left="-15" w:right="7734" w:firstLine="720"/>
      </w:pPr>
      <w:r>
        <w:rPr>
          <w:b/>
        </w:rPr>
        <w:t xml:space="preserve">Readln; End. </w:t>
      </w:r>
    </w:p>
    <w:p w:rsidR="00316831" w:rsidRDefault="006E7707" w:rsidP="008D4578">
      <w:pPr>
        <w:spacing w:after="108"/>
        <w:ind w:left="-15" w:firstLine="0"/>
      </w:pPr>
      <w:r>
        <w:t xml:space="preserve">Em hãy gõ lại chương trình trên phần mềm Free Pascal và sửa lỗi để chương trình chạy và cho kết quả đúng. </w:t>
      </w:r>
    </w:p>
    <w:p w:rsidR="00316831" w:rsidRDefault="006E7707" w:rsidP="008D4578">
      <w:pPr>
        <w:spacing w:after="357"/>
        <w:ind w:left="-15" w:firstLine="0"/>
      </w:pPr>
      <w:r>
        <w:rPr>
          <w:b/>
        </w:rPr>
        <w:t>Câu 2 (3,5đ).</w:t>
      </w:r>
      <w:r>
        <w:t xml:space="preserve"> Viết chương trình nhập vào một số tự nhiên n. Tính và xuất ra màn hình tổng  A = 1 + 2 + 3 + 4 +…+ n. </w:t>
      </w:r>
    </w:p>
    <w:p w:rsidR="008D4578" w:rsidRDefault="006E7707" w:rsidP="008D4578">
      <w:pPr>
        <w:tabs>
          <w:tab w:val="center" w:pos="4937"/>
          <w:tab w:val="center" w:pos="7950"/>
          <w:tab w:val="center" w:pos="8365"/>
          <w:tab w:val="center" w:pos="8840"/>
          <w:tab w:val="center" w:pos="9321"/>
        </w:tabs>
        <w:spacing w:after="235"/>
        <w:ind w:left="0" w:firstLine="0"/>
      </w:pPr>
      <w:r>
        <w:rPr>
          <w:b/>
        </w:rPr>
        <w:t>Câu 3 (2đ).</w:t>
      </w:r>
      <w:r>
        <w:t xml:space="preserve"> Viết chương trình tính và xuất ra màn hình tổng </w:t>
      </w:r>
      <w:r w:rsidR="008D4578" w:rsidRPr="008D4578">
        <w:rPr>
          <w:position w:val="-24"/>
        </w:rPr>
        <w:object w:dxaOrig="2320" w:dyaOrig="620">
          <v:shape id="_x0000_i1028" type="#_x0000_t75" style="width:116.25pt;height:30.75pt" o:ole="">
            <v:imagedata r:id="rId13" o:title=""/>
          </v:shape>
          <o:OLEObject Type="Embed" ProgID="Equation.DSMT4" ShapeID="_x0000_i1028" DrawAspect="Content" ObjectID="_1750663700" r:id="rId14"/>
        </w:object>
      </w:r>
    </w:p>
    <w:p w:rsidR="008D4578" w:rsidRDefault="006E7707" w:rsidP="008D4578">
      <w:pPr>
        <w:tabs>
          <w:tab w:val="center" w:pos="4937"/>
          <w:tab w:val="center" w:pos="7950"/>
          <w:tab w:val="center" w:pos="8365"/>
          <w:tab w:val="center" w:pos="8840"/>
          <w:tab w:val="center" w:pos="9321"/>
        </w:tabs>
        <w:spacing w:after="235"/>
        <w:ind w:left="0" w:firstLine="0"/>
        <w:rPr>
          <w:b/>
          <w:i/>
          <w:color w:val="FF0000"/>
        </w:rPr>
      </w:pPr>
      <w:r>
        <w:rPr>
          <w:b/>
          <w:i/>
          <w:color w:val="FF0000"/>
        </w:rPr>
        <w:t xml:space="preserve">LƯU Ý: Trên đây là các vấn đề trong các tình huống quen thuộc, trong bài kiểm tra có thể có các vấn đề trong tình huống mới ở cấp độ cao và có liên hệ trong thực tế. </w:t>
      </w:r>
    </w:p>
    <w:sectPr w:rsidR="008D4578" w:rsidSect="008D4578">
      <w:headerReference w:type="default" r:id="rId15"/>
      <w:footerReference w:type="default" r:id="rId16"/>
      <w:pgSz w:w="11906" w:h="16841"/>
      <w:pgMar w:top="280" w:right="848" w:bottom="333" w:left="1133" w:header="27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703C9" w:rsidRDefault="00B703C9" w:rsidP="00390538">
      <w:pPr>
        <w:spacing w:line="240" w:lineRule="auto"/>
      </w:pPr>
      <w:r>
        <w:separator/>
      </w:r>
    </w:p>
  </w:endnote>
  <w:endnote w:type="continuationSeparator" w:id="0">
    <w:p w:rsidR="00B703C9" w:rsidRDefault="00B703C9" w:rsidP="0039053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D4578" w:rsidRPr="008D4578" w:rsidRDefault="008D4578" w:rsidP="008D4578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ind w:left="0" w:firstLine="0"/>
      <w:rPr>
        <w:rFonts w:eastAsia="SimSun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703C9" w:rsidRDefault="00B703C9" w:rsidP="00390538">
      <w:pPr>
        <w:spacing w:line="240" w:lineRule="auto"/>
      </w:pPr>
      <w:r>
        <w:separator/>
      </w:r>
    </w:p>
  </w:footnote>
  <w:footnote w:type="continuationSeparator" w:id="0">
    <w:p w:rsidR="00B703C9" w:rsidRDefault="00B703C9" w:rsidP="00390538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D4578" w:rsidRPr="008D4578" w:rsidRDefault="00C72FA5" w:rsidP="008D4578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ind w:left="0" w:firstLine="0"/>
      <w:jc w:val="center"/>
      <w:rPr>
        <w:color w:val="auto"/>
        <w:sz w:val="22"/>
        <w:lang w:val="vi"/>
      </w:rPr>
    </w:pPr>
    <w:r w:rsidRPr="00C72FA5">
      <w:rPr>
        <w:noProof/>
        <w:color w:val="auto"/>
        <w:sz w:val="22"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C72FA5" w:rsidRDefault="00C72FA5">
                              <w:pPr>
                                <w:spacing w:line="240" w:lineRule="auto"/>
                              </w:pPr>
                              <w:r>
                                <w:t>Trangtailieu.com – Thư viện online dành cho mọi lứa tuổi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C72FA5" w:rsidRDefault="00C72FA5">
                        <w:pPr>
                          <w:spacing w:line="240" w:lineRule="auto"/>
                        </w:pPr>
                        <w:r>
                          <w:t>Trangtailieu.com – Thư viện online dành cho mọi lứa tuổi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C72FA5">
      <w:rPr>
        <w:noProof/>
        <w:color w:val="auto"/>
        <w:sz w:val="22"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C72FA5" w:rsidRDefault="00C72FA5">
                          <w:pPr>
                            <w:spacing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rPr>
                              <w:color w:val="auto"/>
                            </w:rP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rPr>
                              <w:color w:val="auto"/>
                            </w:rPr>
                            <w:fldChar w:fldCharType="separate"/>
                          </w:r>
                          <w:r w:rsidRPr="00C72FA5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C72FA5" w:rsidRDefault="00C72FA5">
                    <w:pPr>
                      <w:spacing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rPr>
                        <w:color w:val="auto"/>
                      </w:rP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rPr>
                        <w:color w:val="auto"/>
                      </w:rPr>
                      <w:fldChar w:fldCharType="separate"/>
                    </w:r>
                    <w:r w:rsidRPr="00C72FA5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822A0B"/>
    <w:multiLevelType w:val="hybridMultilevel"/>
    <w:tmpl w:val="46BAAC5A"/>
    <w:lvl w:ilvl="0" w:tplc="A4D05B56">
      <w:start w:val="1"/>
      <w:numFmt w:val="bullet"/>
      <w:lvlText w:val="-"/>
      <w:lvlJc w:val="left"/>
      <w:pPr>
        <w:ind w:left="15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1" w:tplc="83AA8690">
      <w:start w:val="1"/>
      <w:numFmt w:val="bullet"/>
      <w:lvlText w:val="o"/>
      <w:lvlJc w:val="left"/>
      <w:pPr>
        <w:ind w:left="1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2" w:tplc="ED0ECF9A">
      <w:start w:val="1"/>
      <w:numFmt w:val="bullet"/>
      <w:lvlText w:val="▪"/>
      <w:lvlJc w:val="left"/>
      <w:pPr>
        <w:ind w:left="1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3" w:tplc="EA78826E">
      <w:start w:val="1"/>
      <w:numFmt w:val="bullet"/>
      <w:lvlText w:val="•"/>
      <w:lvlJc w:val="left"/>
      <w:pPr>
        <w:ind w:left="2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4" w:tplc="165AE6FA">
      <w:start w:val="1"/>
      <w:numFmt w:val="bullet"/>
      <w:lvlText w:val="o"/>
      <w:lvlJc w:val="left"/>
      <w:pPr>
        <w:ind w:left="3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5" w:tplc="8DE0546C">
      <w:start w:val="1"/>
      <w:numFmt w:val="bullet"/>
      <w:lvlText w:val="▪"/>
      <w:lvlJc w:val="left"/>
      <w:pPr>
        <w:ind w:left="39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6" w:tplc="04AE0482">
      <w:start w:val="1"/>
      <w:numFmt w:val="bullet"/>
      <w:lvlText w:val="•"/>
      <w:lvlJc w:val="left"/>
      <w:pPr>
        <w:ind w:left="46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7" w:tplc="44386EDE">
      <w:start w:val="1"/>
      <w:numFmt w:val="bullet"/>
      <w:lvlText w:val="o"/>
      <w:lvlJc w:val="left"/>
      <w:pPr>
        <w:ind w:left="54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8" w:tplc="98163070">
      <w:start w:val="1"/>
      <w:numFmt w:val="bullet"/>
      <w:lvlText w:val="▪"/>
      <w:lvlJc w:val="left"/>
      <w:pPr>
        <w:ind w:left="61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" w15:restartNumberingAfterBreak="0">
    <w:nsid w:val="43723074"/>
    <w:multiLevelType w:val="hybridMultilevel"/>
    <w:tmpl w:val="065A244C"/>
    <w:lvl w:ilvl="0" w:tplc="CFAC85D6">
      <w:start w:val="1"/>
      <w:numFmt w:val="decimal"/>
      <w:lvlText w:val="%1"/>
      <w:lvlJc w:val="left"/>
      <w:pPr>
        <w:ind w:left="436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5"/>
        <w:szCs w:val="25"/>
        <w:u w:val="none" w:color="000000"/>
        <w:bdr w:val="none" w:sz="0" w:space="0" w:color="auto"/>
        <w:shd w:val="clear" w:color="auto" w:fill="auto"/>
        <w:vertAlign w:val="baseline"/>
      </w:rPr>
    </w:lvl>
    <w:lvl w:ilvl="1" w:tplc="DAE0640A">
      <w:start w:val="1"/>
      <w:numFmt w:val="lowerLetter"/>
      <w:lvlText w:val="%2"/>
      <w:lvlJc w:val="left"/>
      <w:pPr>
        <w:ind w:left="707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5"/>
        <w:szCs w:val="25"/>
        <w:u w:val="none" w:color="000000"/>
        <w:bdr w:val="none" w:sz="0" w:space="0" w:color="auto"/>
        <w:shd w:val="clear" w:color="auto" w:fill="auto"/>
        <w:vertAlign w:val="baseline"/>
      </w:rPr>
    </w:lvl>
    <w:lvl w:ilvl="2" w:tplc="54C8CD82">
      <w:start w:val="1"/>
      <w:numFmt w:val="lowerRoman"/>
      <w:lvlText w:val="%3"/>
      <w:lvlJc w:val="left"/>
      <w:pPr>
        <w:ind w:left="779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5"/>
        <w:szCs w:val="25"/>
        <w:u w:val="none" w:color="000000"/>
        <w:bdr w:val="none" w:sz="0" w:space="0" w:color="auto"/>
        <w:shd w:val="clear" w:color="auto" w:fill="auto"/>
        <w:vertAlign w:val="baseline"/>
      </w:rPr>
    </w:lvl>
    <w:lvl w:ilvl="3" w:tplc="A512334C">
      <w:start w:val="1"/>
      <w:numFmt w:val="decimal"/>
      <w:lvlText w:val="%4"/>
      <w:lvlJc w:val="left"/>
      <w:pPr>
        <w:ind w:left="851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5"/>
        <w:szCs w:val="25"/>
        <w:u w:val="none" w:color="000000"/>
        <w:bdr w:val="none" w:sz="0" w:space="0" w:color="auto"/>
        <w:shd w:val="clear" w:color="auto" w:fill="auto"/>
        <w:vertAlign w:val="baseline"/>
      </w:rPr>
    </w:lvl>
    <w:lvl w:ilvl="4" w:tplc="58FC2752">
      <w:start w:val="1"/>
      <w:numFmt w:val="lowerLetter"/>
      <w:lvlText w:val="%5"/>
      <w:lvlJc w:val="left"/>
      <w:pPr>
        <w:ind w:left="923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5"/>
        <w:szCs w:val="25"/>
        <w:u w:val="none" w:color="000000"/>
        <w:bdr w:val="none" w:sz="0" w:space="0" w:color="auto"/>
        <w:shd w:val="clear" w:color="auto" w:fill="auto"/>
        <w:vertAlign w:val="baseline"/>
      </w:rPr>
    </w:lvl>
    <w:lvl w:ilvl="5" w:tplc="FC4A6484">
      <w:start w:val="1"/>
      <w:numFmt w:val="lowerRoman"/>
      <w:lvlText w:val="%6"/>
      <w:lvlJc w:val="left"/>
      <w:pPr>
        <w:ind w:left="995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5"/>
        <w:szCs w:val="25"/>
        <w:u w:val="none" w:color="000000"/>
        <w:bdr w:val="none" w:sz="0" w:space="0" w:color="auto"/>
        <w:shd w:val="clear" w:color="auto" w:fill="auto"/>
        <w:vertAlign w:val="baseline"/>
      </w:rPr>
    </w:lvl>
    <w:lvl w:ilvl="6" w:tplc="A4D036DA">
      <w:start w:val="1"/>
      <w:numFmt w:val="decimal"/>
      <w:lvlText w:val="%7"/>
      <w:lvlJc w:val="left"/>
      <w:pPr>
        <w:ind w:left="1067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5"/>
        <w:szCs w:val="25"/>
        <w:u w:val="none" w:color="000000"/>
        <w:bdr w:val="none" w:sz="0" w:space="0" w:color="auto"/>
        <w:shd w:val="clear" w:color="auto" w:fill="auto"/>
        <w:vertAlign w:val="baseline"/>
      </w:rPr>
    </w:lvl>
    <w:lvl w:ilvl="7" w:tplc="D9AAD192">
      <w:start w:val="1"/>
      <w:numFmt w:val="lowerLetter"/>
      <w:lvlText w:val="%8"/>
      <w:lvlJc w:val="left"/>
      <w:pPr>
        <w:ind w:left="1139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5"/>
        <w:szCs w:val="25"/>
        <w:u w:val="none" w:color="000000"/>
        <w:bdr w:val="none" w:sz="0" w:space="0" w:color="auto"/>
        <w:shd w:val="clear" w:color="auto" w:fill="auto"/>
        <w:vertAlign w:val="baseline"/>
      </w:rPr>
    </w:lvl>
    <w:lvl w:ilvl="8" w:tplc="7AFEF980">
      <w:start w:val="1"/>
      <w:numFmt w:val="lowerRoman"/>
      <w:lvlText w:val="%9"/>
      <w:lvlJc w:val="left"/>
      <w:pPr>
        <w:ind w:left="1211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5"/>
        <w:szCs w:val="25"/>
        <w:u w:val="none" w:color="000000"/>
        <w:bdr w:val="none" w:sz="0" w:space="0" w:color="auto"/>
        <w:shd w:val="clear" w:color="auto" w:fill="auto"/>
        <w:vertAlign w:val="baseline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16831"/>
    <w:rsid w:val="00316831"/>
    <w:rsid w:val="00390538"/>
    <w:rsid w:val="006E7707"/>
    <w:rsid w:val="008D4578"/>
    <w:rsid w:val="00B703C9"/>
    <w:rsid w:val="00C37899"/>
    <w:rsid w:val="00C72FA5"/>
    <w:rsid w:val="00F578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0C457B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0"/>
      <w:ind w:left="10" w:hanging="10"/>
    </w:pPr>
    <w:rPr>
      <w:rFonts w:ascii="Times New Roman" w:eastAsia="Times New Roman" w:hAnsi="Times New Roman" w:cs="Times New Roman"/>
      <w:color w:val="000000"/>
      <w:sz w:val="26"/>
    </w:rPr>
  </w:style>
  <w:style w:type="paragraph" w:styleId="Heading1">
    <w:name w:val="heading 1"/>
    <w:next w:val="Normal"/>
    <w:link w:val="Heading1Char"/>
    <w:uiPriority w:val="9"/>
    <w:unhideWhenUsed/>
    <w:qFormat/>
    <w:pPr>
      <w:keepNext/>
      <w:keepLines/>
      <w:spacing w:after="89"/>
      <w:ind w:left="10" w:right="4" w:hanging="10"/>
      <w:jc w:val="center"/>
      <w:outlineLvl w:val="0"/>
    </w:pPr>
    <w:rPr>
      <w:rFonts w:ascii="Times New Roman" w:eastAsia="Times New Roman" w:hAnsi="Times New Roman" w:cs="Times New Roman"/>
      <w:b/>
      <w:color w:val="000000"/>
      <w:sz w:val="26"/>
      <w:u w:val="single" w:color="000000"/>
    </w:rPr>
  </w:style>
  <w:style w:type="paragraph" w:styleId="Heading2">
    <w:name w:val="heading 2"/>
    <w:next w:val="Normal"/>
    <w:link w:val="Heading2Char"/>
    <w:uiPriority w:val="9"/>
    <w:unhideWhenUsed/>
    <w:qFormat/>
    <w:pPr>
      <w:keepNext/>
      <w:keepLines/>
      <w:spacing w:after="5"/>
      <w:ind w:left="10" w:hanging="10"/>
      <w:outlineLvl w:val="1"/>
    </w:pPr>
    <w:rPr>
      <w:rFonts w:ascii="Times New Roman" w:eastAsia="Times New Roman" w:hAnsi="Times New Roman" w:cs="Times New Roman"/>
      <w:b/>
      <w:color w:val="000000"/>
      <w:sz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Pr>
      <w:rFonts w:ascii="Times New Roman" w:eastAsia="Times New Roman" w:hAnsi="Times New Roman" w:cs="Times New Roman"/>
      <w:b/>
      <w:color w:val="000000"/>
      <w:sz w:val="26"/>
      <w:u w:val="single" w:color="000000"/>
    </w:rPr>
  </w:style>
  <w:style w:type="character" w:customStyle="1" w:styleId="Heading2Char">
    <w:name w:val="Heading 2 Char"/>
    <w:link w:val="Heading2"/>
    <w:rPr>
      <w:rFonts w:ascii="Times New Roman" w:eastAsia="Times New Roman" w:hAnsi="Times New Roman" w:cs="Times New Roman"/>
      <w:b/>
      <w:color w:val="000000"/>
      <w:sz w:val="16"/>
    </w:rPr>
  </w:style>
  <w:style w:type="paragraph" w:styleId="Header">
    <w:name w:val="header"/>
    <w:basedOn w:val="Normal"/>
    <w:link w:val="HeaderChar"/>
    <w:uiPriority w:val="99"/>
    <w:unhideWhenUsed/>
    <w:rsid w:val="00390538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90538"/>
    <w:rPr>
      <w:rFonts w:ascii="Times New Roman" w:eastAsia="Times New Roman" w:hAnsi="Times New Roman" w:cs="Times New Roman"/>
      <w:color w:val="000000"/>
      <w:sz w:val="26"/>
    </w:rPr>
  </w:style>
  <w:style w:type="paragraph" w:styleId="Footer">
    <w:name w:val="footer"/>
    <w:basedOn w:val="Normal"/>
    <w:link w:val="FooterChar"/>
    <w:uiPriority w:val="99"/>
    <w:unhideWhenUsed/>
    <w:rsid w:val="00390538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90538"/>
    <w:rPr>
      <w:rFonts w:ascii="Times New Roman" w:eastAsia="Times New Roman" w:hAnsi="Times New Roman" w:cs="Times New Roman"/>
      <w:color w:val="000000"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11</Words>
  <Characters>2343</Characters>
  <Application>Microsoft Office Word</Application>
  <DocSecurity>0</DocSecurity>
  <Lines>19</Lines>
  <Paragraphs>5</Paragraphs>
  <ScaleCrop>false</ScaleCrop>
  <Manager/>
  <Company/>
  <LinksUpToDate>false</LinksUpToDate>
  <CharactersWithSpaces>27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tailieu.com – Thư viện online dành cho mọi lứa tuổi</dc:title>
  <dc:subject/>
  <dc:creator/>
  <cp:keywords>thuvienhoclieu.com</cp:keywords>
  <dc:description>thuvienhoclieu.com</dc:description>
  <cp:lastModifiedBy/>
  <cp:revision>1</cp:revision>
  <dcterms:created xsi:type="dcterms:W3CDTF">2023-01-11T12:46:00Z</dcterms:created>
  <dcterms:modified xsi:type="dcterms:W3CDTF">2023-07-12T0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